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936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068405-FBEC-4988-BF0C-CDB036EED1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866A085-8FC5-4F48-8ECF-A2B89FFC3B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BD7A13-25C5-407A-BF59-D67B087EE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0E6631-E892-4A5B-962C-D09009503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F7A3AC-8BF5-4D32-9EFB-EC3299559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036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4E7C16-4308-4977-910D-C75602CBE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0509DA-5F54-4FA3-B382-A32D11BFF5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26446E-66C6-495A-AA65-171C1DDD9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DDF6AC-F55F-433D-BF3F-D277822AC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C026A1-2F44-4D16-939C-74AA3D87F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108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0AC213B-46D2-4229-B91A-AB7170EA93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288B4B-5643-457A-B16E-2B57B8CB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B24C54-441A-4EC9-B146-857517D2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32B6C2-B536-4217-AE4D-41B614A02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1BE0FD-CA11-4A0C-8C8D-DC2D16FD7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23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61EDD2-64A6-4494-AD7E-F42C1895D9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AB2784-2C1E-4175-8285-8394455EFC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B063E5-5E88-4A3C-850E-476B812AF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F30ABD-C652-4955-8AD5-C42D5DA39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16565A-8354-4756-AB44-FEFCE33C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992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E729F1-F86B-48CF-A913-93EEDF95E1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3B1986-0820-4CC7-A215-6E05E3A00F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D159B-EA25-429E-8A4C-F50E20DD5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FB7B57-FDDE-487A-90B0-1E6B967C7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02BD86-40F8-45AF-A219-961366435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733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1C54C7-46C3-413A-9D52-68717FCE1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FB036A-FA17-4EB1-B0F2-0020B472CA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E006206-1952-4B3C-870D-18C7002F8A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1CCCB9-09BE-4574-857A-F1A2EA8C9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202633B-AD0D-4939-ABCC-42D1E4CB9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1EE2316-13D8-4C29-A5B0-F1E402002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305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2491E3-8F34-4E1A-A47C-346420CA95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9DFB44-7D5B-448A-8C36-789023943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30A188-96DE-4C37-B749-FAC81C466A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6B13C02-CBBD-4055-B46A-8603D2F262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27E6D90-A0E6-47B4-99F8-2FB9E30372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3364D3A-B75E-45C1-BBF4-B1F1DBA44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8E12F4B-3893-492B-83E5-93545C4BF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D8761DA-6FDD-4AA1-8FC9-5DA385C3A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391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D165EB-B04A-4389-B67D-932A1CB85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56BADE-4C36-470C-BE2F-CD45AF9AD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FCBD38-1C16-4012-A310-817AE98AC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4616219-D10A-44B7-8AF4-32BF27CDA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583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52780F0-7A59-4264-86F8-47EA1F158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C94EEC-E5F1-48A4-A5E0-A21AF9450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6FDB4F7-731A-4360-AD6D-7FF0CE70A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650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8CA5E4-9156-4335-9C8D-5C367D834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3685CB-837A-40E0-BA56-8BDE80F27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3AD821A-A70A-4833-BB9D-3E8FC732B6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1542B21-D0F8-4A75-AB90-D6C655B31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FA376C-6A6C-4B33-B0F8-61F1EB900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99B754-F65D-4640-A5CE-D29BEB4A3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6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B55317-B237-4EFC-82A4-43ED50015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2457406-B0BD-472A-AD04-CEBFBAB9F9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D0E07C-D3D5-46D1-B758-79B80925BB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050A57-F63C-43D6-8461-814F926E1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171B56-47B5-4850-9E41-C734E7B33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A856923-F894-4947-8261-61833C79E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510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C2F8194-F923-44E9-9345-3A7464FF5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E1F499-1C9E-4E70-9E3F-12F97EE3A5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0C2974-802E-4999-99B3-75E0C4ED8A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C86FF-DD3A-4524-8AAB-FE1468DE705A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3386AB-7DF5-4F57-AD4F-9574CFCB89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FB220A-E291-4889-81F2-CBA22A618F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8AFF38-350A-421F-81F5-1810390AB5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21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72">
            <a:extLst>
              <a:ext uri="{FF2B5EF4-FFF2-40B4-BE49-F238E27FC236}">
                <a16:creationId xmlns:a16="http://schemas.microsoft.com/office/drawing/2014/main" id="{CBBF9B93-2FF6-4378-AC1A-B4D5D9B6286D}"/>
              </a:ext>
            </a:extLst>
          </p:cNvPr>
          <p:cNvSpPr/>
          <p:nvPr/>
        </p:nvSpPr>
        <p:spPr>
          <a:xfrm>
            <a:off x="7237395" y="1292028"/>
            <a:ext cx="565265" cy="29416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81D54B73-B841-4DBA-84A3-557DEC65B0AF}"/>
              </a:ext>
            </a:extLst>
          </p:cNvPr>
          <p:cNvSpPr/>
          <p:nvPr/>
        </p:nvSpPr>
        <p:spPr>
          <a:xfrm>
            <a:off x="1160758" y="1312358"/>
            <a:ext cx="565265" cy="29416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AAAEC6-F643-4F86-8162-64019E367E5E}"/>
              </a:ext>
            </a:extLst>
          </p:cNvPr>
          <p:cNvSpPr/>
          <p:nvPr/>
        </p:nvSpPr>
        <p:spPr>
          <a:xfrm>
            <a:off x="1170010" y="710137"/>
            <a:ext cx="565265" cy="581891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2B2C3F1-B3D0-49CC-B5E4-FA29F9B6C2FF}"/>
              </a:ext>
            </a:extLst>
          </p:cNvPr>
          <p:cNvSpPr/>
          <p:nvPr/>
        </p:nvSpPr>
        <p:spPr>
          <a:xfrm>
            <a:off x="1818402" y="710137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4577B32-03AE-433B-BFA7-59FF8F786247}"/>
              </a:ext>
            </a:extLst>
          </p:cNvPr>
          <p:cNvSpPr/>
          <p:nvPr/>
        </p:nvSpPr>
        <p:spPr>
          <a:xfrm>
            <a:off x="2466794" y="710137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AE3C7E5-CA0D-405B-852A-68DD2C4A6745}"/>
              </a:ext>
            </a:extLst>
          </p:cNvPr>
          <p:cNvSpPr/>
          <p:nvPr/>
        </p:nvSpPr>
        <p:spPr>
          <a:xfrm>
            <a:off x="3115186" y="710137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979E8D1-454F-4B0F-9142-633BD3B4E613}"/>
              </a:ext>
            </a:extLst>
          </p:cNvPr>
          <p:cNvSpPr/>
          <p:nvPr/>
        </p:nvSpPr>
        <p:spPr>
          <a:xfrm>
            <a:off x="3763578" y="710137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C7A3CFA-D7D6-41D9-9AC8-AA720567751D}"/>
              </a:ext>
            </a:extLst>
          </p:cNvPr>
          <p:cNvSpPr/>
          <p:nvPr/>
        </p:nvSpPr>
        <p:spPr>
          <a:xfrm>
            <a:off x="4411970" y="710137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37655F0-3D1D-4F47-A1B5-984ECAE35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74638"/>
              </p:ext>
            </p:extLst>
          </p:nvPr>
        </p:nvGraphicFramePr>
        <p:xfrm>
          <a:off x="802947" y="227440"/>
          <a:ext cx="4282116" cy="58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947" y="227440"/>
                        <a:ext cx="4282116" cy="58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3F6AC7B-72AC-4E15-B95C-FBF6E9DB5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10103"/>
              </p:ext>
            </p:extLst>
          </p:nvPr>
        </p:nvGraphicFramePr>
        <p:xfrm>
          <a:off x="235358" y="810499"/>
          <a:ext cx="862421" cy="40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358" y="810499"/>
                        <a:ext cx="862421" cy="40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AA60460-127E-41C1-82EC-9478EA209A8C}"/>
              </a:ext>
            </a:extLst>
          </p:cNvPr>
          <p:cNvCxnSpPr/>
          <p:nvPr/>
        </p:nvCxnSpPr>
        <p:spPr>
          <a:xfrm>
            <a:off x="1170010" y="1500514"/>
            <a:ext cx="56526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405DD957-DE8A-4FB7-9A09-C48B7ACCA16B}"/>
              </a:ext>
            </a:extLst>
          </p:cNvPr>
          <p:cNvCxnSpPr>
            <a:cxnSpLocks/>
          </p:cNvCxnSpPr>
          <p:nvPr/>
        </p:nvCxnSpPr>
        <p:spPr>
          <a:xfrm>
            <a:off x="1177025" y="1910609"/>
            <a:ext cx="119711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9B07AB5F-7F75-47AF-A7F2-3124003D7FF0}"/>
              </a:ext>
            </a:extLst>
          </p:cNvPr>
          <p:cNvCxnSpPr>
            <a:cxnSpLocks/>
          </p:cNvCxnSpPr>
          <p:nvPr/>
        </p:nvCxnSpPr>
        <p:spPr>
          <a:xfrm>
            <a:off x="1177025" y="2462020"/>
            <a:ext cx="18455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F9080BB4-B92A-429A-B02E-2BE1FA3E3C3E}"/>
              </a:ext>
            </a:extLst>
          </p:cNvPr>
          <p:cNvCxnSpPr>
            <a:cxnSpLocks/>
          </p:cNvCxnSpPr>
          <p:nvPr/>
        </p:nvCxnSpPr>
        <p:spPr>
          <a:xfrm>
            <a:off x="1184811" y="2963555"/>
            <a:ext cx="2262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09D8264C-96A0-4DF3-8D15-9312C4BF7330}"/>
              </a:ext>
            </a:extLst>
          </p:cNvPr>
          <p:cNvCxnSpPr>
            <a:cxnSpLocks/>
          </p:cNvCxnSpPr>
          <p:nvPr/>
        </p:nvCxnSpPr>
        <p:spPr>
          <a:xfrm>
            <a:off x="1170010" y="4018124"/>
            <a:ext cx="39150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F843B16F-095A-4B6E-BECE-1B23421DD353}"/>
              </a:ext>
            </a:extLst>
          </p:cNvPr>
          <p:cNvSpPr/>
          <p:nvPr/>
        </p:nvSpPr>
        <p:spPr>
          <a:xfrm>
            <a:off x="6593530" y="634453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8B25761E-6CB8-476F-B251-5FD5DF0F3E4F}"/>
              </a:ext>
            </a:extLst>
          </p:cNvPr>
          <p:cNvSpPr/>
          <p:nvPr/>
        </p:nvSpPr>
        <p:spPr>
          <a:xfrm>
            <a:off x="7241922" y="634453"/>
            <a:ext cx="565265" cy="581891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9B6ED348-47DC-4664-A265-96D3B5FFBE78}"/>
              </a:ext>
            </a:extLst>
          </p:cNvPr>
          <p:cNvSpPr/>
          <p:nvPr/>
        </p:nvSpPr>
        <p:spPr>
          <a:xfrm>
            <a:off x="7890314" y="634453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46037EF1-3594-44CD-AA6E-333B74A3086D}"/>
              </a:ext>
            </a:extLst>
          </p:cNvPr>
          <p:cNvSpPr/>
          <p:nvPr/>
        </p:nvSpPr>
        <p:spPr>
          <a:xfrm>
            <a:off x="8538706" y="634453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80934D55-86A8-4782-955E-B3BD3D3EA4C5}"/>
              </a:ext>
            </a:extLst>
          </p:cNvPr>
          <p:cNvSpPr/>
          <p:nvPr/>
        </p:nvSpPr>
        <p:spPr>
          <a:xfrm>
            <a:off x="9187098" y="634453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1246F589-CDCA-45CE-8893-2BA1EEEE26B8}"/>
              </a:ext>
            </a:extLst>
          </p:cNvPr>
          <p:cNvSpPr/>
          <p:nvPr/>
        </p:nvSpPr>
        <p:spPr>
          <a:xfrm>
            <a:off x="9835490" y="634453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E97358F7-19E3-4B95-ACEA-50ABB23EB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24184"/>
              </p:ext>
            </p:extLst>
          </p:nvPr>
        </p:nvGraphicFramePr>
        <p:xfrm>
          <a:off x="6226467" y="151756"/>
          <a:ext cx="4282116" cy="58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37655F0-3D1D-4F47-A1B5-984ECAE35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6467" y="151756"/>
                        <a:ext cx="4282116" cy="58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2195E64C-1F81-4215-90C6-1CE3FD548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21895"/>
              </p:ext>
            </p:extLst>
          </p:nvPr>
        </p:nvGraphicFramePr>
        <p:xfrm>
          <a:off x="5658878" y="734815"/>
          <a:ext cx="862421" cy="40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3F6AC7B-72AC-4E15-B95C-FBF6E9DB5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8878" y="734815"/>
                        <a:ext cx="862421" cy="40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8314AE86-D487-4B13-80DA-C0879B065642}"/>
              </a:ext>
            </a:extLst>
          </p:cNvPr>
          <p:cNvCxnSpPr/>
          <p:nvPr/>
        </p:nvCxnSpPr>
        <p:spPr>
          <a:xfrm>
            <a:off x="7241922" y="1416517"/>
            <a:ext cx="56526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6C80CD74-0B4A-4F01-96FE-CE61CE56A89D}"/>
              </a:ext>
            </a:extLst>
          </p:cNvPr>
          <p:cNvCxnSpPr>
            <a:cxnSpLocks/>
          </p:cNvCxnSpPr>
          <p:nvPr/>
        </p:nvCxnSpPr>
        <p:spPr>
          <a:xfrm>
            <a:off x="6610070" y="1834925"/>
            <a:ext cx="119711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0282E3F1-F62F-46EA-B643-D28F05750334}"/>
              </a:ext>
            </a:extLst>
          </p:cNvPr>
          <p:cNvCxnSpPr>
            <a:cxnSpLocks/>
          </p:cNvCxnSpPr>
          <p:nvPr/>
        </p:nvCxnSpPr>
        <p:spPr>
          <a:xfrm>
            <a:off x="6610070" y="2386336"/>
            <a:ext cx="18455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64E1CF8E-D610-4383-BA81-7F01ABD8AFCC}"/>
              </a:ext>
            </a:extLst>
          </p:cNvPr>
          <p:cNvCxnSpPr>
            <a:cxnSpLocks/>
          </p:cNvCxnSpPr>
          <p:nvPr/>
        </p:nvCxnSpPr>
        <p:spPr>
          <a:xfrm>
            <a:off x="6627381" y="2887871"/>
            <a:ext cx="2262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DF923D2D-6747-4334-A625-24185A36D36D}"/>
              </a:ext>
            </a:extLst>
          </p:cNvPr>
          <p:cNvCxnSpPr>
            <a:cxnSpLocks/>
          </p:cNvCxnSpPr>
          <p:nvPr/>
        </p:nvCxnSpPr>
        <p:spPr>
          <a:xfrm>
            <a:off x="6656383" y="3990520"/>
            <a:ext cx="3852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0D788092-2A42-4F5C-87FB-C98888DE30E1}"/>
              </a:ext>
            </a:extLst>
          </p:cNvPr>
          <p:cNvCxnSpPr>
            <a:cxnSpLocks/>
          </p:cNvCxnSpPr>
          <p:nvPr/>
        </p:nvCxnSpPr>
        <p:spPr>
          <a:xfrm>
            <a:off x="7241922" y="1910609"/>
            <a:ext cx="119711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963B1088-608E-449D-BC89-5168652E53F6}"/>
              </a:ext>
            </a:extLst>
          </p:cNvPr>
          <p:cNvCxnSpPr>
            <a:cxnSpLocks/>
          </p:cNvCxnSpPr>
          <p:nvPr/>
        </p:nvCxnSpPr>
        <p:spPr>
          <a:xfrm>
            <a:off x="7258462" y="2462020"/>
            <a:ext cx="18455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8D91A2D0-1D0F-4C68-A985-B4C2A7F07F02}"/>
              </a:ext>
            </a:extLst>
          </p:cNvPr>
          <p:cNvCxnSpPr>
            <a:cxnSpLocks/>
          </p:cNvCxnSpPr>
          <p:nvPr/>
        </p:nvCxnSpPr>
        <p:spPr>
          <a:xfrm>
            <a:off x="7300373" y="2963555"/>
            <a:ext cx="230435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178F2B6E-B385-4DFA-A9B6-CFF8C7113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89449"/>
              </p:ext>
            </p:extLst>
          </p:nvPr>
        </p:nvGraphicFramePr>
        <p:xfrm>
          <a:off x="756369" y="1312358"/>
          <a:ext cx="244475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243698" imgH="2941446" progId="Equation.DSMT4">
                  <p:embed/>
                </p:oleObj>
              </mc:Choice>
              <mc:Fallback>
                <p:oleObj name="Equation" r:id="rId9" imgW="243698" imgH="2941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6369" y="1312358"/>
                        <a:ext cx="244475" cy="294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852ED2CE-B558-4339-A85C-B41E31F66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33021"/>
              </p:ext>
            </p:extLst>
          </p:nvPr>
        </p:nvGraphicFramePr>
        <p:xfrm>
          <a:off x="6137205" y="1216344"/>
          <a:ext cx="244475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243698" imgH="2941446" progId="Equation.DSMT4">
                  <p:embed/>
                </p:oleObj>
              </mc:Choice>
              <mc:Fallback>
                <p:oleObj name="Equation" r:id="rId11" imgW="243698" imgH="2941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7205" y="1216344"/>
                        <a:ext cx="244475" cy="294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2F7E547C-A12A-4093-9899-4CA0DDFD8DCA}"/>
              </a:ext>
            </a:extLst>
          </p:cNvPr>
          <p:cNvCxnSpPr>
            <a:cxnSpLocks/>
          </p:cNvCxnSpPr>
          <p:nvPr/>
        </p:nvCxnSpPr>
        <p:spPr>
          <a:xfrm>
            <a:off x="1170010" y="3544580"/>
            <a:ext cx="315883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87390197-8DE7-4495-ACBF-1B83F9E53F6E}"/>
              </a:ext>
            </a:extLst>
          </p:cNvPr>
          <p:cNvCxnSpPr>
            <a:cxnSpLocks/>
          </p:cNvCxnSpPr>
          <p:nvPr/>
        </p:nvCxnSpPr>
        <p:spPr>
          <a:xfrm>
            <a:off x="6656383" y="3326021"/>
            <a:ext cx="317910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EAAF51E0-0E89-496A-A7D1-F5CAD818DEF2}"/>
              </a:ext>
            </a:extLst>
          </p:cNvPr>
          <p:cNvCxnSpPr>
            <a:cxnSpLocks/>
          </p:cNvCxnSpPr>
          <p:nvPr/>
        </p:nvCxnSpPr>
        <p:spPr>
          <a:xfrm>
            <a:off x="7300373" y="3468896"/>
            <a:ext cx="317910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62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>
            <a:extLst>
              <a:ext uri="{FF2B5EF4-FFF2-40B4-BE49-F238E27FC236}">
                <a16:creationId xmlns:a16="http://schemas.microsoft.com/office/drawing/2014/main" id="{3CDDC56E-7EF8-4E8F-93D1-8AC821A742D4}"/>
              </a:ext>
            </a:extLst>
          </p:cNvPr>
          <p:cNvSpPr/>
          <p:nvPr/>
        </p:nvSpPr>
        <p:spPr>
          <a:xfrm>
            <a:off x="2726146" y="1584941"/>
            <a:ext cx="565265" cy="29416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BDF575-F5B8-44F1-9B7D-9C0B6F3804E4}"/>
              </a:ext>
            </a:extLst>
          </p:cNvPr>
          <p:cNvSpPr/>
          <p:nvPr/>
        </p:nvSpPr>
        <p:spPr>
          <a:xfrm>
            <a:off x="728570" y="4668233"/>
            <a:ext cx="565265" cy="5818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636BD2E-406F-4F70-824D-58A11F8B10C7}"/>
              </a:ext>
            </a:extLst>
          </p:cNvPr>
          <p:cNvSpPr/>
          <p:nvPr/>
        </p:nvSpPr>
        <p:spPr>
          <a:xfrm>
            <a:off x="1376962" y="4668233"/>
            <a:ext cx="565265" cy="58189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A43F90-0D65-4D8B-958A-9C243A7528E0}"/>
              </a:ext>
            </a:extLst>
          </p:cNvPr>
          <p:cNvSpPr/>
          <p:nvPr/>
        </p:nvSpPr>
        <p:spPr>
          <a:xfrm>
            <a:off x="2025354" y="4668233"/>
            <a:ext cx="565265" cy="5818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054100F-CB28-4E8E-9539-5DC77849DA4C}"/>
              </a:ext>
            </a:extLst>
          </p:cNvPr>
          <p:cNvSpPr/>
          <p:nvPr/>
        </p:nvSpPr>
        <p:spPr>
          <a:xfrm>
            <a:off x="2673746" y="4668233"/>
            <a:ext cx="565265" cy="5818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183B23B-566F-4B75-B2A7-FC55C851E654}"/>
              </a:ext>
            </a:extLst>
          </p:cNvPr>
          <p:cNvSpPr/>
          <p:nvPr/>
        </p:nvSpPr>
        <p:spPr>
          <a:xfrm>
            <a:off x="3322138" y="4668233"/>
            <a:ext cx="565265" cy="58189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DC9FAA5-AD17-471C-946F-5E1B7955860A}"/>
              </a:ext>
            </a:extLst>
          </p:cNvPr>
          <p:cNvSpPr/>
          <p:nvPr/>
        </p:nvSpPr>
        <p:spPr>
          <a:xfrm>
            <a:off x="3970530" y="4668233"/>
            <a:ext cx="565265" cy="5818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765762-8F41-4113-8004-F0972662F720}"/>
              </a:ext>
            </a:extLst>
          </p:cNvPr>
          <p:cNvSpPr/>
          <p:nvPr/>
        </p:nvSpPr>
        <p:spPr>
          <a:xfrm>
            <a:off x="903375" y="6057278"/>
            <a:ext cx="565265" cy="5818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A69F003-5A1C-4F4F-B64B-FB9DDB64ED5C}"/>
              </a:ext>
            </a:extLst>
          </p:cNvPr>
          <p:cNvSpPr/>
          <p:nvPr/>
        </p:nvSpPr>
        <p:spPr>
          <a:xfrm>
            <a:off x="1551767" y="6057278"/>
            <a:ext cx="565265" cy="58189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9C88A9F-A7CF-4B44-8575-E0E7E24431D2}"/>
              </a:ext>
            </a:extLst>
          </p:cNvPr>
          <p:cNvSpPr/>
          <p:nvPr/>
        </p:nvSpPr>
        <p:spPr>
          <a:xfrm>
            <a:off x="2200159" y="6057278"/>
            <a:ext cx="565265" cy="5818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84C0583-A77D-4152-B87B-EC7D8D73E968}"/>
              </a:ext>
            </a:extLst>
          </p:cNvPr>
          <p:cNvSpPr/>
          <p:nvPr/>
        </p:nvSpPr>
        <p:spPr>
          <a:xfrm>
            <a:off x="6414710" y="6057278"/>
            <a:ext cx="565265" cy="5818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94CDE8F-70BC-437A-881A-2A7CEC64F676}"/>
              </a:ext>
            </a:extLst>
          </p:cNvPr>
          <p:cNvSpPr/>
          <p:nvPr/>
        </p:nvSpPr>
        <p:spPr>
          <a:xfrm>
            <a:off x="7063102" y="6057278"/>
            <a:ext cx="565265" cy="58189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3B84185-8C5A-48A7-8A3C-2DDE35BA6244}"/>
              </a:ext>
            </a:extLst>
          </p:cNvPr>
          <p:cNvSpPr/>
          <p:nvPr/>
        </p:nvSpPr>
        <p:spPr>
          <a:xfrm>
            <a:off x="7711494" y="6057278"/>
            <a:ext cx="565265" cy="5818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7134361-EB60-40BF-80E8-799E48E0777B}"/>
              </a:ext>
            </a:extLst>
          </p:cNvPr>
          <p:cNvSpPr/>
          <p:nvPr/>
        </p:nvSpPr>
        <p:spPr>
          <a:xfrm>
            <a:off x="2848551" y="6057278"/>
            <a:ext cx="565265" cy="581891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6D4B341-A872-43C0-A5E2-9CDE7A2DC94B}"/>
              </a:ext>
            </a:extLst>
          </p:cNvPr>
          <p:cNvSpPr/>
          <p:nvPr/>
        </p:nvSpPr>
        <p:spPr>
          <a:xfrm>
            <a:off x="5766318" y="6057278"/>
            <a:ext cx="565265" cy="581891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0D39ECC-4257-4F14-8131-2C1A9CF8B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37322"/>
              </p:ext>
            </p:extLst>
          </p:nvPr>
        </p:nvGraphicFramePr>
        <p:xfrm>
          <a:off x="374216" y="5559605"/>
          <a:ext cx="32432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3990D9E-1969-4115-9EB1-8307392B7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216" y="5559605"/>
                        <a:ext cx="324326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F9DF5C7-9EB8-4781-8598-8F39EBD0A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88175"/>
              </p:ext>
            </p:extLst>
          </p:nvPr>
        </p:nvGraphicFramePr>
        <p:xfrm>
          <a:off x="6414710" y="5559605"/>
          <a:ext cx="1837107" cy="49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345EE07-1638-488E-895E-79850FD22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4710" y="5559605"/>
                        <a:ext cx="1837107" cy="497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7900C53-FC78-4957-8D4B-AA5D45E4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73994"/>
              </p:ext>
            </p:extLst>
          </p:nvPr>
        </p:nvGraphicFramePr>
        <p:xfrm>
          <a:off x="4010473" y="5301910"/>
          <a:ext cx="1143235" cy="65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469800" imgH="164880" progId="Equation.DSMT4">
                  <p:embed/>
                </p:oleObj>
              </mc:Choice>
              <mc:Fallback>
                <p:oleObj name="Equation" r:id="rId7" imgW="469800" imgH="164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6649E4A-D12F-4E13-8311-144992C94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0473" y="5301910"/>
                        <a:ext cx="1143235" cy="65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092D5202-8182-47C2-8A0B-DED95E7ABD4E}"/>
              </a:ext>
            </a:extLst>
          </p:cNvPr>
          <p:cNvSpPr/>
          <p:nvPr/>
        </p:nvSpPr>
        <p:spPr>
          <a:xfrm>
            <a:off x="4253163" y="6057278"/>
            <a:ext cx="565265" cy="58189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3749743-8070-4B62-A3A8-C59AE6B8D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82557"/>
              </p:ext>
            </p:extLst>
          </p:nvPr>
        </p:nvGraphicFramePr>
        <p:xfrm>
          <a:off x="4426906" y="5684246"/>
          <a:ext cx="300315" cy="43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C45092A-843F-435F-842E-569399EDB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6906" y="5684246"/>
                        <a:ext cx="300315" cy="436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4FFA56DE-0563-4F69-9D73-D2939B85215A}"/>
              </a:ext>
            </a:extLst>
          </p:cNvPr>
          <p:cNvSpPr/>
          <p:nvPr/>
        </p:nvSpPr>
        <p:spPr>
          <a:xfrm>
            <a:off x="1430980" y="935455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6F1656B-F918-4C98-9E2C-596487BDA485}"/>
              </a:ext>
            </a:extLst>
          </p:cNvPr>
          <p:cNvSpPr/>
          <p:nvPr/>
        </p:nvSpPr>
        <p:spPr>
          <a:xfrm>
            <a:off x="2079372" y="935455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CCB621-6571-48A7-B79E-03E3CEA2CFA3}"/>
              </a:ext>
            </a:extLst>
          </p:cNvPr>
          <p:cNvSpPr/>
          <p:nvPr/>
        </p:nvSpPr>
        <p:spPr>
          <a:xfrm>
            <a:off x="2727764" y="935455"/>
            <a:ext cx="565265" cy="581891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22A09BD-6606-4FE6-8D6E-79FAE7CCB879}"/>
              </a:ext>
            </a:extLst>
          </p:cNvPr>
          <p:cNvSpPr/>
          <p:nvPr/>
        </p:nvSpPr>
        <p:spPr>
          <a:xfrm>
            <a:off x="3376156" y="935455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279DED0-5C4F-4077-BA45-B7E9EE7E013E}"/>
              </a:ext>
            </a:extLst>
          </p:cNvPr>
          <p:cNvSpPr/>
          <p:nvPr/>
        </p:nvSpPr>
        <p:spPr>
          <a:xfrm>
            <a:off x="4024548" y="935455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7F7B911-8944-4D18-AAB8-E369CD0A060A}"/>
              </a:ext>
            </a:extLst>
          </p:cNvPr>
          <p:cNvSpPr/>
          <p:nvPr/>
        </p:nvSpPr>
        <p:spPr>
          <a:xfrm>
            <a:off x="4672940" y="935455"/>
            <a:ext cx="565265" cy="58189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3497922-507F-4CF5-BE8F-3FF0AAC29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53968"/>
              </p:ext>
            </p:extLst>
          </p:nvPr>
        </p:nvGraphicFramePr>
        <p:xfrm>
          <a:off x="1063917" y="452758"/>
          <a:ext cx="4282116" cy="58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E97358F7-19E3-4B95-ACEA-50ABB23EB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917" y="452758"/>
                        <a:ext cx="4282116" cy="58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22C123A-EE00-4503-893D-5252D38D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83834"/>
              </p:ext>
            </p:extLst>
          </p:nvPr>
        </p:nvGraphicFramePr>
        <p:xfrm>
          <a:off x="496328" y="1035817"/>
          <a:ext cx="862421" cy="40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2195E64C-1F81-4215-90C6-1CE3FD548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328" y="1035817"/>
                        <a:ext cx="862421" cy="40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C95CEB7-56FB-4A00-8AE2-B9E634403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25886"/>
              </p:ext>
            </p:extLst>
          </p:nvPr>
        </p:nvGraphicFramePr>
        <p:xfrm>
          <a:off x="927538" y="1451959"/>
          <a:ext cx="2508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126720" imgH="1320480" progId="Equation.DSMT4">
                  <p:embed/>
                </p:oleObj>
              </mc:Choice>
              <mc:Fallback>
                <p:oleObj name="Equation" r:id="rId15" imgW="126720" imgH="132048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DF7AD061-B366-4FC9-AAA8-4C68AE9BA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7538" y="1451959"/>
                        <a:ext cx="250825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94FA9F41-D187-43A1-8ABE-C789D247319A}"/>
              </a:ext>
            </a:extLst>
          </p:cNvPr>
          <p:cNvCxnSpPr/>
          <p:nvPr/>
        </p:nvCxnSpPr>
        <p:spPr>
          <a:xfrm>
            <a:off x="2711224" y="1698469"/>
            <a:ext cx="56526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1784221-EDE6-4DCA-995C-66BAF8ED7463}"/>
              </a:ext>
            </a:extLst>
          </p:cNvPr>
          <p:cNvCxnSpPr>
            <a:cxnSpLocks/>
          </p:cNvCxnSpPr>
          <p:nvPr/>
        </p:nvCxnSpPr>
        <p:spPr>
          <a:xfrm>
            <a:off x="2112452" y="2059727"/>
            <a:ext cx="119711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88CB5DF4-45AD-4104-9044-490FBCF7B82D}"/>
              </a:ext>
            </a:extLst>
          </p:cNvPr>
          <p:cNvCxnSpPr>
            <a:cxnSpLocks/>
          </p:cNvCxnSpPr>
          <p:nvPr/>
        </p:nvCxnSpPr>
        <p:spPr>
          <a:xfrm>
            <a:off x="1996245" y="2782588"/>
            <a:ext cx="18455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BAA0A59-6E27-447D-84EB-F9B3CB667E9A}"/>
              </a:ext>
            </a:extLst>
          </p:cNvPr>
          <p:cNvCxnSpPr>
            <a:cxnSpLocks/>
          </p:cNvCxnSpPr>
          <p:nvPr/>
        </p:nvCxnSpPr>
        <p:spPr>
          <a:xfrm>
            <a:off x="1464831" y="3188873"/>
            <a:ext cx="247659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4AEEF9E-B8CA-445B-8274-10A07BE068E0}"/>
              </a:ext>
            </a:extLst>
          </p:cNvPr>
          <p:cNvCxnSpPr>
            <a:cxnSpLocks/>
          </p:cNvCxnSpPr>
          <p:nvPr/>
        </p:nvCxnSpPr>
        <p:spPr>
          <a:xfrm>
            <a:off x="1430980" y="4177222"/>
            <a:ext cx="377337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5922D1F0-93BA-490B-AE97-A941C144E57D}"/>
              </a:ext>
            </a:extLst>
          </p:cNvPr>
          <p:cNvCxnSpPr>
            <a:cxnSpLocks/>
          </p:cNvCxnSpPr>
          <p:nvPr/>
        </p:nvCxnSpPr>
        <p:spPr>
          <a:xfrm>
            <a:off x="2744304" y="2135411"/>
            <a:ext cx="119711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17F05415-D74F-42B2-B4EB-FAFFA5B4C740}"/>
              </a:ext>
            </a:extLst>
          </p:cNvPr>
          <p:cNvCxnSpPr>
            <a:cxnSpLocks/>
          </p:cNvCxnSpPr>
          <p:nvPr/>
        </p:nvCxnSpPr>
        <p:spPr>
          <a:xfrm>
            <a:off x="2644637" y="2858272"/>
            <a:ext cx="18455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1A4F4527-4CFD-49F3-ACC2-49983B75713A}"/>
              </a:ext>
            </a:extLst>
          </p:cNvPr>
          <p:cNvCxnSpPr>
            <a:cxnSpLocks/>
          </p:cNvCxnSpPr>
          <p:nvPr/>
        </p:nvCxnSpPr>
        <p:spPr>
          <a:xfrm>
            <a:off x="2079372" y="3264557"/>
            <a:ext cx="245302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D8C99B13-7F42-4E9D-916F-405F446E78AD}"/>
              </a:ext>
            </a:extLst>
          </p:cNvPr>
          <p:cNvCxnSpPr>
            <a:cxnSpLocks/>
          </p:cNvCxnSpPr>
          <p:nvPr/>
        </p:nvCxnSpPr>
        <p:spPr>
          <a:xfrm>
            <a:off x="1464831" y="2668288"/>
            <a:ext cx="19113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6C5B2167-1DCF-424F-9B8F-9B39CB80B3F4}"/>
              </a:ext>
            </a:extLst>
          </p:cNvPr>
          <p:cNvCxnSpPr>
            <a:cxnSpLocks/>
          </p:cNvCxnSpPr>
          <p:nvPr/>
        </p:nvCxnSpPr>
        <p:spPr>
          <a:xfrm>
            <a:off x="2660314" y="3340757"/>
            <a:ext cx="257789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90B6DACB-994F-4EA0-8B74-AA80D1570EE4}"/>
              </a:ext>
            </a:extLst>
          </p:cNvPr>
          <p:cNvCxnSpPr>
            <a:cxnSpLocks/>
          </p:cNvCxnSpPr>
          <p:nvPr/>
        </p:nvCxnSpPr>
        <p:spPr>
          <a:xfrm>
            <a:off x="1464831" y="3607457"/>
            <a:ext cx="317539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EF0123C5-FA41-453F-A0F4-08A213A4BE21}"/>
              </a:ext>
            </a:extLst>
          </p:cNvPr>
          <p:cNvCxnSpPr>
            <a:cxnSpLocks/>
          </p:cNvCxnSpPr>
          <p:nvPr/>
        </p:nvCxnSpPr>
        <p:spPr>
          <a:xfrm>
            <a:off x="2062809" y="3702707"/>
            <a:ext cx="317539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86ADC2F8-D82F-4031-B56C-FF0C4F8A3D6A}"/>
              </a:ext>
            </a:extLst>
          </p:cNvPr>
          <p:cNvSpPr txBox="1"/>
          <p:nvPr/>
        </p:nvSpPr>
        <p:spPr>
          <a:xfrm>
            <a:off x="6331583" y="1148014"/>
            <a:ext cx="3498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还是太菜了啊   需要继续努力啊  </a:t>
            </a:r>
            <a:endParaRPr lang="en-US" altLang="zh-CN"/>
          </a:p>
          <a:p>
            <a:r>
              <a:rPr lang="zh-CN" altLang="en-US"/>
              <a:t>题解就到这吧  </a:t>
            </a:r>
          </a:p>
        </p:txBody>
      </p:sp>
    </p:spTree>
    <p:extLst>
      <p:ext uri="{BB962C8B-B14F-4D97-AF65-F5344CB8AC3E}">
        <p14:creationId xmlns:p14="http://schemas.microsoft.com/office/powerpoint/2010/main" val="2884172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E38DB24-F29B-4970-BD89-4462405649B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7946097"/>
              </p:ext>
            </p:extLst>
          </p:nvPr>
        </p:nvGraphicFramePr>
        <p:xfrm>
          <a:off x="217803" y="727564"/>
          <a:ext cx="11756394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9399">
                  <a:extLst>
                    <a:ext uri="{9D8B030D-6E8A-4147-A177-3AD203B41FA5}">
                      <a16:colId xmlns:a16="http://schemas.microsoft.com/office/drawing/2014/main" val="2219454323"/>
                    </a:ext>
                  </a:extLst>
                </a:gridCol>
                <a:gridCol w="1959399">
                  <a:extLst>
                    <a:ext uri="{9D8B030D-6E8A-4147-A177-3AD203B41FA5}">
                      <a16:colId xmlns:a16="http://schemas.microsoft.com/office/drawing/2014/main" val="802498321"/>
                    </a:ext>
                  </a:extLst>
                </a:gridCol>
                <a:gridCol w="1959399">
                  <a:extLst>
                    <a:ext uri="{9D8B030D-6E8A-4147-A177-3AD203B41FA5}">
                      <a16:colId xmlns:a16="http://schemas.microsoft.com/office/drawing/2014/main" val="2826695306"/>
                    </a:ext>
                  </a:extLst>
                </a:gridCol>
                <a:gridCol w="1959399">
                  <a:extLst>
                    <a:ext uri="{9D8B030D-6E8A-4147-A177-3AD203B41FA5}">
                      <a16:colId xmlns:a16="http://schemas.microsoft.com/office/drawing/2014/main" val="3173834413"/>
                    </a:ext>
                  </a:extLst>
                </a:gridCol>
                <a:gridCol w="1959399">
                  <a:extLst>
                    <a:ext uri="{9D8B030D-6E8A-4147-A177-3AD203B41FA5}">
                      <a16:colId xmlns:a16="http://schemas.microsoft.com/office/drawing/2014/main" val="3788132008"/>
                    </a:ext>
                  </a:extLst>
                </a:gridCol>
                <a:gridCol w="1959399">
                  <a:extLst>
                    <a:ext uri="{9D8B030D-6E8A-4147-A177-3AD203B41FA5}">
                      <a16:colId xmlns:a16="http://schemas.microsoft.com/office/drawing/2014/main" val="1468441829"/>
                    </a:ext>
                  </a:extLst>
                </a:gridCol>
              </a:tblGrid>
              <a:tr h="342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/>
                        <a:t>长度</a:t>
                      </a:r>
                      <a:r>
                        <a:rPr lang="en-US" altLang="zh-CN"/>
                        <a:t>\</a:t>
                      </a:r>
                      <a:r>
                        <a:rPr lang="zh-CN" altLang="en-US"/>
                        <a:t>下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n-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8671580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0207824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5263590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8566332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8989785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k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5306406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1358190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n-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4002500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n-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106942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n-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605398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en-US" altLang="zh-CN"/>
                        <a:t>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2070752"/>
                  </a:ext>
                </a:extLst>
              </a:tr>
              <a:tr h="342535">
                <a:tc>
                  <a:txBody>
                    <a:bodyPr/>
                    <a:lstStyle/>
                    <a:p>
                      <a:r>
                        <a:rPr lang="zh-CN" altLang="en-US"/>
                        <a:t>总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n</a:t>
                      </a:r>
                    </a:p>
                    <a:p>
                      <a:r>
                        <a:rPr lang="en-US" altLang="zh-CN"/>
                        <a:t>-&gt;n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n+(n-2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 -&gt;2n-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n+(n-2)+(n-4)</a:t>
                      </a:r>
                    </a:p>
                    <a:p>
                      <a:r>
                        <a:rPr lang="en-US" altLang="zh-CN"/>
                        <a:t>-&gt;3n-6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d=min(i,n-1-i)</a:t>
                      </a:r>
                    </a:p>
                    <a:p>
                      <a:r>
                        <a:rPr lang="en-US" altLang="zh-CN"/>
                        <a:t>-&gt;(d+1)*n-d(d+1)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N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-&gt;n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4698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50325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21</Words>
  <Application>Microsoft Office PowerPoint</Application>
  <PresentationFormat>宽屏</PresentationFormat>
  <Paragraphs>77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 于峰</dc:creator>
  <cp:lastModifiedBy>孙 于峰</cp:lastModifiedBy>
  <cp:revision>5</cp:revision>
  <dcterms:created xsi:type="dcterms:W3CDTF">2021-11-07T03:48:44Z</dcterms:created>
  <dcterms:modified xsi:type="dcterms:W3CDTF">2021-11-07T04:17:20Z</dcterms:modified>
</cp:coreProperties>
</file>